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2E51" w:rsidRDefault="00DC2E51" w:rsidP="00DC2E51">
      <w:pPr>
        <w:pStyle w:val="Default"/>
        <w:jc w:val="center"/>
      </w:pPr>
      <w:r>
        <w:rPr>
          <w:b/>
          <w:bCs/>
        </w:rPr>
        <w:t xml:space="preserve">HOMEWORK PROBLEMS #1 </w:t>
      </w:r>
    </w:p>
    <w:p w:rsidR="00B73920" w:rsidRDefault="00B73920"/>
    <w:p w:rsidR="00DC2E51" w:rsidRDefault="00DC2E51" w:rsidP="00DC2E51">
      <w:pPr>
        <w:pStyle w:val="Default"/>
        <w:jc w:val="both"/>
      </w:pPr>
      <w:r>
        <w:rPr>
          <w:b/>
          <w:bCs/>
        </w:rPr>
        <w:t xml:space="preserve">1-1 </w:t>
      </w:r>
      <w:r>
        <w:t xml:space="preserve">Consider the simple network shown below. Compute its average path length </w:t>
      </w:r>
      <w:r w:rsidRPr="00DC2E51">
        <w:rPr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7" o:title=""/>
          </v:shape>
          <o:OLEObject Type="Embed" ProgID="Equation.DSMT4" ShapeID="_x0000_i1025" DrawAspect="Content" ObjectID="_1725112384" r:id="rId8"/>
        </w:object>
      </w:r>
      <w:r>
        <w:t xml:space="preserve">, diameter </w:t>
      </w:r>
      <w:r w:rsidRPr="00DC2E51">
        <w:rPr>
          <w:position w:val="-4"/>
        </w:rPr>
        <w:object w:dxaOrig="260" w:dyaOrig="260">
          <v:shape id="_x0000_i1026" type="#_x0000_t75" style="width:13pt;height:13pt" o:ole="">
            <v:imagedata r:id="rId9" o:title=""/>
          </v:shape>
          <o:OLEObject Type="Embed" ProgID="Equation.DSMT4" ShapeID="_x0000_i1026" DrawAspect="Content" ObjectID="_1725112385" r:id="rId10"/>
        </w:object>
      </w:r>
      <w:r>
        <w:t xml:space="preserve">, cluster coefficient </w:t>
      </w:r>
      <w:r w:rsidRPr="00DC2E51">
        <w:rPr>
          <w:position w:val="-6"/>
        </w:rPr>
        <w:object w:dxaOrig="240" w:dyaOrig="279">
          <v:shape id="_x0000_i1027" type="#_x0000_t75" style="width:12pt;height:14pt" o:ole="">
            <v:imagedata r:id="rId11" o:title=""/>
          </v:shape>
          <o:OLEObject Type="Embed" ProgID="Equation.DSMT4" ShapeID="_x0000_i1027" DrawAspect="Content" ObjectID="_1725112386" r:id="rId12"/>
        </w:object>
      </w:r>
      <w:r>
        <w:t xml:space="preserve">, and average degree </w:t>
      </w:r>
      <w:r w:rsidRPr="00DC2E51">
        <w:rPr>
          <w:position w:val="-14"/>
        </w:rPr>
        <w:object w:dxaOrig="380" w:dyaOrig="400">
          <v:shape id="_x0000_i1028" type="#_x0000_t75" style="width:19pt;height:20pt" o:ole="">
            <v:imagedata r:id="rId13" o:title=""/>
          </v:shape>
          <o:OLEObject Type="Embed" ProgID="Equation.DSMT4" ShapeID="_x0000_i1028" DrawAspect="Content" ObjectID="_1725112387" r:id="rId14"/>
        </w:object>
      </w:r>
      <w:r>
        <w:t xml:space="preserve">. </w:t>
      </w:r>
    </w:p>
    <w:p w:rsidR="00DC2E51" w:rsidRDefault="0053207F" w:rsidP="00DC2E51">
      <w:pPr>
        <w:pStyle w:val="Default"/>
        <w:jc w:val="center"/>
      </w:pPr>
      <w:r>
        <w:object w:dxaOrig="4024" w:dyaOrig="2890">
          <v:shape id="_x0000_i1029" type="#_x0000_t75" style="width:158pt;height:113.5pt" o:ole="">
            <v:imagedata r:id="rId15" o:title=""/>
          </v:shape>
          <o:OLEObject Type="Embed" ProgID="Visio.Drawing.11" ShapeID="_x0000_i1029" DrawAspect="Content" ObjectID="_1725112388" r:id="rId16"/>
        </w:object>
      </w:r>
    </w:p>
    <w:p w:rsidR="00DC2E51" w:rsidRDefault="00DC2E51"/>
    <w:p w:rsidR="00DC2E51" w:rsidRPr="00DC2E51" w:rsidRDefault="00DC2E51"/>
    <w:p w:rsidR="00DC2E51" w:rsidRDefault="00DC2E51" w:rsidP="00DC2E51">
      <w:pPr>
        <w:pStyle w:val="Default"/>
        <w:jc w:val="both"/>
      </w:pPr>
      <w:r>
        <w:rPr>
          <w:b/>
          <w:bCs/>
        </w:rPr>
        <w:t>1-</w:t>
      </w:r>
      <w:r w:rsidR="00E24587">
        <w:rPr>
          <w:b/>
          <w:bCs/>
        </w:rPr>
        <w:t>2</w:t>
      </w:r>
      <w:r>
        <w:rPr>
          <w:b/>
          <w:bCs/>
        </w:rPr>
        <w:t xml:space="preserve"> </w:t>
      </w:r>
      <w:r>
        <w:t>In a labor</w:t>
      </w:r>
      <w:r w:rsidR="00177B18">
        <w:t xml:space="preserve">atory shown by </w:t>
      </w:r>
      <w:r w:rsidR="00177B18">
        <w:rPr>
          <w:rFonts w:hint="eastAsia"/>
        </w:rPr>
        <w:t>the following figure</w:t>
      </w:r>
      <w:r>
        <w:t xml:space="preserve">, can you walk through every door once and once only, and finally return to the starting point? If so, how? If not, why? </w:t>
      </w:r>
    </w:p>
    <w:p w:rsidR="00DC2E51" w:rsidRDefault="00DC2E51" w:rsidP="00DC2E51">
      <w:pPr>
        <w:pStyle w:val="Default"/>
      </w:pPr>
    </w:p>
    <w:p w:rsidR="00DC2E51" w:rsidRDefault="00D75FA5">
      <w:r>
        <w:object w:dxaOrig="8614" w:dyaOrig="4515">
          <v:shape id="_x0000_i1030" type="#_x0000_t75" style="width:430.5pt;height:226pt" o:ole="">
            <v:imagedata r:id="rId17" o:title=""/>
          </v:shape>
          <o:OLEObject Type="Embed" ProgID="Visio.Drawing.11" ShapeID="_x0000_i1030" DrawAspect="Content" ObjectID="_1725112389" r:id="rId18"/>
        </w:object>
      </w:r>
    </w:p>
    <w:p w:rsidR="00177B18" w:rsidRDefault="00177B18"/>
    <w:p w:rsidR="00177B18" w:rsidRPr="00177B18" w:rsidRDefault="00177B18">
      <w:pPr>
        <w:rPr>
          <w:sz w:val="24"/>
          <w:szCs w:val="24"/>
        </w:rPr>
      </w:pPr>
    </w:p>
    <w:p w:rsidR="00DC2E51" w:rsidRPr="002959BE" w:rsidRDefault="00177B18" w:rsidP="002959BE">
      <w:pPr>
        <w:jc w:val="center"/>
        <w:rPr>
          <w:b/>
          <w:sz w:val="24"/>
          <w:szCs w:val="24"/>
        </w:rPr>
      </w:pPr>
      <w:r w:rsidRPr="00177B18">
        <w:rPr>
          <w:b/>
          <w:sz w:val="24"/>
          <w:szCs w:val="24"/>
        </w:rPr>
        <w:t>This HW is d</w:t>
      </w:r>
      <w:r w:rsidR="00847D2F">
        <w:rPr>
          <w:b/>
          <w:sz w:val="24"/>
          <w:szCs w:val="24"/>
        </w:rPr>
        <w:t xml:space="preserve">ue in class on </w:t>
      </w:r>
      <w:r w:rsidR="002609BF">
        <w:rPr>
          <w:rFonts w:hint="eastAsia"/>
          <w:b/>
          <w:sz w:val="24"/>
          <w:szCs w:val="24"/>
        </w:rPr>
        <w:t>Tuesday</w:t>
      </w:r>
      <w:bookmarkStart w:id="0" w:name="_GoBack"/>
      <w:bookmarkEnd w:id="0"/>
      <w:r w:rsidRPr="00177B18">
        <w:rPr>
          <w:rFonts w:hint="eastAsia"/>
          <w:b/>
          <w:sz w:val="24"/>
          <w:szCs w:val="24"/>
        </w:rPr>
        <w:t>,</w:t>
      </w:r>
      <w:r w:rsidRPr="00177B18">
        <w:rPr>
          <w:b/>
          <w:sz w:val="24"/>
          <w:szCs w:val="24"/>
        </w:rPr>
        <w:t xml:space="preserve"> </w:t>
      </w:r>
      <w:r w:rsidR="002609BF">
        <w:rPr>
          <w:rFonts w:hint="eastAsia"/>
          <w:b/>
          <w:sz w:val="24"/>
          <w:szCs w:val="24"/>
        </w:rPr>
        <w:t>27</w:t>
      </w:r>
      <w:r w:rsidRPr="00177B18">
        <w:rPr>
          <w:b/>
          <w:sz w:val="24"/>
          <w:szCs w:val="24"/>
        </w:rPr>
        <w:t xml:space="preserve"> </w:t>
      </w:r>
      <w:r w:rsidR="00847D2F">
        <w:rPr>
          <w:rFonts w:hint="eastAsia"/>
          <w:b/>
          <w:sz w:val="24"/>
          <w:szCs w:val="24"/>
        </w:rPr>
        <w:t>Sept</w:t>
      </w:r>
      <w:r w:rsidRPr="00177B18">
        <w:rPr>
          <w:rFonts w:hint="eastAsia"/>
          <w:b/>
          <w:sz w:val="24"/>
          <w:szCs w:val="24"/>
        </w:rPr>
        <w:t>.</w:t>
      </w:r>
      <w:r w:rsidRPr="00177B18">
        <w:rPr>
          <w:b/>
          <w:sz w:val="24"/>
          <w:szCs w:val="24"/>
        </w:rPr>
        <w:t xml:space="preserve"> 20</w:t>
      </w:r>
      <w:r w:rsidR="00DA52C5">
        <w:rPr>
          <w:rFonts w:hint="eastAsia"/>
          <w:b/>
          <w:sz w:val="24"/>
          <w:szCs w:val="24"/>
        </w:rPr>
        <w:t>2</w:t>
      </w:r>
      <w:r w:rsidR="002609BF">
        <w:rPr>
          <w:rFonts w:hint="eastAsia"/>
          <w:b/>
          <w:sz w:val="24"/>
          <w:szCs w:val="24"/>
        </w:rPr>
        <w:t>2</w:t>
      </w:r>
    </w:p>
    <w:sectPr w:rsidR="00DC2E51" w:rsidRPr="002959BE" w:rsidSect="007F44BA">
      <w:headerReference w:type="default" r:id="rId19"/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D372E" w:rsidRDefault="001D372E" w:rsidP="001E68BA">
      <w:r>
        <w:separator/>
      </w:r>
    </w:p>
  </w:endnote>
  <w:endnote w:type="continuationSeparator" w:id="0">
    <w:p w:rsidR="001D372E" w:rsidRDefault="001D372E" w:rsidP="001E68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D372E" w:rsidRDefault="001D372E" w:rsidP="001E68BA">
      <w:r>
        <w:separator/>
      </w:r>
    </w:p>
  </w:footnote>
  <w:footnote w:type="continuationSeparator" w:id="0">
    <w:p w:rsidR="001D372E" w:rsidRDefault="001D372E" w:rsidP="001E68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68BA" w:rsidRDefault="001E68BA">
    <w:pPr>
      <w:pStyle w:val="a6"/>
    </w:pPr>
    <w:r w:rsidRPr="00792425">
      <w:rPr>
        <w:rFonts w:hint="eastAsia"/>
        <w:b/>
      </w:rPr>
      <w:t>Modeling of Complex Networks</w:t>
    </w: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F1E9824"/>
    <w:multiLevelType w:val="hybridMultilevel"/>
    <w:tmpl w:val="CBCA1CE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407A6C1"/>
    <w:multiLevelType w:val="hybridMultilevel"/>
    <w:tmpl w:val="61AEBA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2F19B49D"/>
    <w:multiLevelType w:val="hybridMultilevel"/>
    <w:tmpl w:val="D76BF12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C2E51"/>
    <w:rsid w:val="000B2E62"/>
    <w:rsid w:val="00177B18"/>
    <w:rsid w:val="001A1108"/>
    <w:rsid w:val="001D372E"/>
    <w:rsid w:val="001E68BA"/>
    <w:rsid w:val="002609BF"/>
    <w:rsid w:val="002959BE"/>
    <w:rsid w:val="002E2657"/>
    <w:rsid w:val="00360372"/>
    <w:rsid w:val="003F5569"/>
    <w:rsid w:val="0053207F"/>
    <w:rsid w:val="006022F6"/>
    <w:rsid w:val="00682380"/>
    <w:rsid w:val="006D5757"/>
    <w:rsid w:val="006D7B12"/>
    <w:rsid w:val="00724552"/>
    <w:rsid w:val="00792425"/>
    <w:rsid w:val="007F4A70"/>
    <w:rsid w:val="00847D2F"/>
    <w:rsid w:val="00AF30D6"/>
    <w:rsid w:val="00B254EA"/>
    <w:rsid w:val="00B73920"/>
    <w:rsid w:val="00B757D6"/>
    <w:rsid w:val="00C80559"/>
    <w:rsid w:val="00CE7ABC"/>
    <w:rsid w:val="00D576D5"/>
    <w:rsid w:val="00D75FA5"/>
    <w:rsid w:val="00DA52C5"/>
    <w:rsid w:val="00DC2E51"/>
    <w:rsid w:val="00E0645E"/>
    <w:rsid w:val="00E24587"/>
    <w:rsid w:val="00EC5F5E"/>
    <w:rsid w:val="00ED4CF7"/>
    <w:rsid w:val="00FB42FF"/>
    <w:rsid w:val="00FE6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46830E"/>
  <w15:docId w15:val="{202F2017-70AE-4D9F-BA01-15C1D72D59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7392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DC2E51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styleId="a3">
    <w:name w:val="Placeholder Text"/>
    <w:basedOn w:val="a0"/>
    <w:uiPriority w:val="99"/>
    <w:semiHidden/>
    <w:rsid w:val="00DC2E5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C2E51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C2E51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E68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1E68B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E68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1E68B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81</Words>
  <Characters>464</Characters>
  <Application>Microsoft Office Word</Application>
  <DocSecurity>0</DocSecurity>
  <Lines>3</Lines>
  <Paragraphs>1</Paragraphs>
  <ScaleCrop>false</ScaleCrop>
  <Company>CityU</Company>
  <LinksUpToDate>false</LinksUpToDate>
  <CharactersWithSpaces>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ijun Zhang</dc:creator>
  <cp:lastModifiedBy>Windows 用户</cp:lastModifiedBy>
  <cp:revision>23</cp:revision>
  <cp:lastPrinted>2019-09-04T12:00:00Z</cp:lastPrinted>
  <dcterms:created xsi:type="dcterms:W3CDTF">2012-10-28T14:01:00Z</dcterms:created>
  <dcterms:modified xsi:type="dcterms:W3CDTF">2022-09-19T09:07:00Z</dcterms:modified>
</cp:coreProperties>
</file>